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2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55A3"/>
    <a:srgbClr val="DDD0E1"/>
    <a:srgbClr val="CB392E"/>
    <a:srgbClr val="319640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91" d="100"/>
          <a:sy n="91" d="100"/>
        </p:scale>
        <p:origin x="6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93</TotalTime>
  <Words>837</Words>
  <Application>Microsoft Office PowerPoint</Application>
  <PresentationFormat>Custom</PresentationFormat>
  <Paragraphs>322</Paragraphs>
  <Slides>2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77</cp:revision>
  <dcterms:created xsi:type="dcterms:W3CDTF">2020-07-11T19:42:30Z</dcterms:created>
  <dcterms:modified xsi:type="dcterms:W3CDTF">2020-11-17T10:1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